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326A80"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14:paraId="432C8F6F" w14:textId="77777777"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04C251D" w14:textId="77777777" w:rsidR="00002163" w:rsidRPr="00DD4E1D" w:rsidRDefault="00002163">
      <w:pPr>
        <w:pStyle w:val="TTPAddress"/>
      </w:pPr>
      <w:r>
        <w:t xml:space="preserve">* </w:t>
      </w:r>
      <w:proofErr w:type="gramStart"/>
      <w:r>
        <w:t>please</w:t>
      </w:r>
      <w:proofErr w:type="gramEnd"/>
      <w:r>
        <w:t xml:space="preserve"> mark the corresponding author with an asterisk</w:t>
      </w:r>
    </w:p>
    <w:p w14:paraId="1438B835" w14:textId="77777777"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14:paraId="5EFF8798" w14:textId="77777777"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14:paraId="0C01B0DB" w14:textId="77777777"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14:paraId="37EA84D8" w14:textId="77777777"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14:paraId="3AF730A7" w14:textId="77777777" w:rsidR="0049544C" w:rsidRDefault="00A05306">
      <w:pPr>
        <w:pStyle w:val="TTPAbstract"/>
        <w:spacing w:before="0"/>
        <w:rPr>
          <w:b/>
        </w:rPr>
      </w:pPr>
      <w:r w:rsidRPr="00191D51">
        <w:rPr>
          <w:b/>
        </w:rPr>
        <w:t xml:space="preserve">We </w:t>
      </w:r>
      <w:r w:rsidR="006A77C3">
        <w:rPr>
          <w:b/>
        </w:rPr>
        <w:t>will</w:t>
      </w:r>
      <w:r w:rsidR="006A77C3" w:rsidRPr="00191D51">
        <w:rPr>
          <w:b/>
        </w:rPr>
        <w:t xml:space="preserve"> </w:t>
      </w:r>
      <w:r w:rsidRPr="00191D51">
        <w:rPr>
          <w:b/>
        </w:rPr>
        <w:t xml:space="preserve">be able to publish your paper in electronic form on our web page </w:t>
      </w:r>
      <w:hyperlink r:id="rId8" w:history="1">
        <w:r w:rsidRPr="00191D51">
          <w:rPr>
            <w:rStyle w:val="Hyperlink"/>
          </w:rPr>
          <w:t>http://www.scientific.net</w:t>
        </w:r>
      </w:hyperlink>
      <w:r w:rsidRPr="00191D51">
        <w:rPr>
          <w:b/>
        </w:rPr>
        <w:t xml:space="preserve"> if the paper format and the margins are correct. </w:t>
      </w:r>
    </w:p>
    <w:p w14:paraId="38125CDF" w14:textId="77777777" w:rsidR="00F30817" w:rsidRPr="00DD4E1D" w:rsidRDefault="00F30817">
      <w:pPr>
        <w:pStyle w:val="TTPAbstract"/>
        <w:spacing w:before="0"/>
      </w:pPr>
      <w:r w:rsidRPr="00DD4E1D">
        <w:t>Your manuscript will be reduced by approximately 20% by the publisher. Please keep this in mind when designing your figures and tables</w:t>
      </w:r>
      <w:r w:rsidR="009B6F72" w:rsidRPr="00CC13F7">
        <w:t>,</w:t>
      </w:r>
      <w:r w:rsidRPr="00DD4E1D">
        <w:t xml:space="preserve"> etc.</w:t>
      </w:r>
    </w:p>
    <w:p w14:paraId="3381A790" w14:textId="77777777" w:rsidR="00F30817" w:rsidRPr="00DD4E1D" w:rsidRDefault="00F30817">
      <w:pPr>
        <w:pStyle w:val="TTPSectionHeading"/>
      </w:pPr>
      <w:r w:rsidRPr="00DD4E1D">
        <w:t>Introduction</w:t>
      </w:r>
    </w:p>
    <w:p w14:paraId="1005FCE8" w14:textId="77777777"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14:paraId="50C40F98" w14:textId="77777777" w:rsidR="00F30817" w:rsidRPr="00DD4E1D" w:rsidRDefault="00F30817" w:rsidP="00191D51">
      <w:pPr>
        <w:pStyle w:val="TTPParagraphothers"/>
      </w:pPr>
      <w:r w:rsidRPr="00DD4E1D">
        <w:t xml:space="preserve">Please keep </w:t>
      </w:r>
      <w:r w:rsidR="00B06EA9">
        <w:t>the</w:t>
      </w:r>
      <w:r w:rsidR="00B06EA9" w:rsidRPr="00DD4E1D">
        <w:t xml:space="preserve"> </w:t>
      </w:r>
      <w:r w:rsidRPr="00DD4E1D">
        <w:t>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w:t>
      </w:r>
      <w:proofErr w:type="gramStart"/>
      <w:r w:rsidRPr="00191D51">
        <w:t>assume</w:t>
      </w:r>
      <w:proofErr w:type="gramEnd"/>
      <w:r w:rsidRPr="00191D51">
        <w:t xml:space="preserv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14:paraId="0C9726B8" w14:textId="77777777"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14:paraId="1DB514EC" w14:textId="77777777" w:rsidR="00F30817" w:rsidRPr="00DD4E1D" w:rsidRDefault="00F30817">
      <w:pPr>
        <w:pStyle w:val="TTPSectionHeading"/>
      </w:pPr>
      <w:r w:rsidRPr="00DD4E1D">
        <w:t>Organization of the Text</w:t>
      </w:r>
    </w:p>
    <w:p w14:paraId="46F05E6D" w14:textId="77777777"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14:paraId="0E635A63" w14:textId="77777777"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14:paraId="148F32D4" w14:textId="77777777"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549D9E98" w14:textId="77777777"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39443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9" o:title=""/>
          </v:shape>
          <o:OLEObject Type="Embed" ProgID="Equation.DSMT4" ShapeID="_x0000_i1025" DrawAspect="Content" ObjectID="_1664269183" r:id="rId10"/>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3DDA142C" w14:textId="77777777" w:rsidR="00580DFD" w:rsidRPr="00191D51" w:rsidRDefault="00580DFD" w:rsidP="00580DFD">
      <w:pPr>
        <w:pStyle w:val="TTPParagraphothers"/>
      </w:pPr>
      <w:proofErr w:type="gramStart"/>
      <w:r w:rsidRPr="00191D51">
        <w:rPr>
          <w:b/>
        </w:rPr>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14:paraId="7244A57C" w14:textId="77777777" w:rsidR="00580DFD" w:rsidRPr="00DD4E1D" w:rsidRDefault="00580DFD" w:rsidP="00580DFD">
      <w:pPr>
        <w:pStyle w:val="TTPParagraphothers"/>
      </w:pPr>
      <w:proofErr w:type="gramStart"/>
      <w:r w:rsidRPr="00191D51">
        <w:rPr>
          <w:b/>
        </w:rPr>
        <w:lastRenderedPageBreak/>
        <w:t>Language</w:t>
      </w:r>
      <w:r w:rsidRPr="00191D51">
        <w:t>.</w:t>
      </w:r>
      <w:proofErr w:type="gramEnd"/>
      <w:r w:rsidRPr="00191D51">
        <w:t xml:space="preserve"> All text, figures and tables must be in English.</w:t>
      </w:r>
    </w:p>
    <w:p w14:paraId="4E8D8D84" w14:textId="77777777"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277AEA61" w14:textId="77777777"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317E5485" w14:textId="77777777" w:rsidR="00F30817" w:rsidRPr="00DD4E1D" w:rsidRDefault="00F30817">
      <w:pPr>
        <w:pStyle w:val="TTPParagraphothers"/>
      </w:pPr>
    </w:p>
    <w:p w14:paraId="567D3E84" w14:textId="77777777"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1DD443BE"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7337982D" w14:textId="77777777" w:rsidR="00F30817" w:rsidRPr="00DD4E1D" w:rsidRDefault="00F30817">
      <w:pPr>
        <w:pStyle w:val="TTPSectionHeading"/>
      </w:pPr>
      <w:r w:rsidRPr="00DD4E1D">
        <w:t>Literature References</w:t>
      </w:r>
    </w:p>
    <w:p w14:paraId="36D5F37B" w14:textId="77777777"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14:paraId="48EA7659" w14:textId="77777777" w:rsidR="00F30817" w:rsidRPr="00DD4E1D" w:rsidRDefault="00F30817">
      <w:pPr>
        <w:pStyle w:val="TTPSectionHeading"/>
      </w:pPr>
      <w:r w:rsidRPr="00DD4E1D">
        <w:t>Summary</w:t>
      </w:r>
    </w:p>
    <w:p w14:paraId="65CB04CE"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14:paraId="38842FD3" w14:textId="77777777" w:rsidR="00F30817" w:rsidRDefault="00F30817">
      <w:pPr>
        <w:pStyle w:val="TTPSectionHeading"/>
      </w:pPr>
      <w:r w:rsidRPr="00DD4E1D">
        <w:t>References</w:t>
      </w:r>
    </w:p>
    <w:p w14:paraId="422B7517" w14:textId="77777777"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1837B91E" w14:textId="77777777" w:rsidR="004F7AE3" w:rsidRPr="004F7AE3" w:rsidRDefault="004F7AE3" w:rsidP="004F7AE3">
      <w:pPr>
        <w:pStyle w:val="TTPReference"/>
        <w:rPr>
          <w:lang w:val="en-US"/>
        </w:rPr>
      </w:pPr>
      <w:r w:rsidRPr="004F7AE3">
        <w:rPr>
          <w:lang w:val="en-US"/>
        </w:rPr>
        <w:t>Reference to a book:</w:t>
      </w:r>
    </w:p>
    <w:p w14:paraId="2CC56B7F"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2CB9B86F" w14:textId="77777777" w:rsidR="004F7AE3" w:rsidRPr="004F7AE3" w:rsidRDefault="004F7AE3" w:rsidP="004F7AE3">
      <w:pPr>
        <w:pStyle w:val="TTPReference"/>
        <w:rPr>
          <w:lang w:val="en-US"/>
        </w:rPr>
      </w:pPr>
      <w:r w:rsidRPr="004F7AE3">
        <w:rPr>
          <w:lang w:val="en-US"/>
        </w:rPr>
        <w:t>Reference to a chapter in an edited book:</w:t>
      </w:r>
    </w:p>
    <w:p w14:paraId="6BE5573C" w14:textId="77777777" w:rsidR="004F7AE3" w:rsidRPr="004F7AE3" w:rsidRDefault="004F7AE3" w:rsidP="004F7AE3">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14:paraId="58507BA0"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22A39972"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7942689A"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03B3D303" w14:textId="77777777" w:rsidR="004C48B6" w:rsidRPr="00DD4E1D" w:rsidRDefault="004C48B6">
      <w:pPr>
        <w:pStyle w:val="TTPReference"/>
        <w:rPr>
          <w:sz w:val="20"/>
          <w:szCs w:val="20"/>
          <w:lang w:val="en-GB"/>
        </w:rPr>
      </w:pPr>
    </w:p>
    <w:sectPr w:rsidR="004C48B6" w:rsidRPr="00DD4E1D" w:rsidSect="002510F4">
      <w:headerReference w:type="even" r:id="rId11"/>
      <w:headerReference w:type="default" r:id="rId12"/>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D491CE" w14:textId="77777777" w:rsidR="006E5817" w:rsidRDefault="006E5817">
      <w:r>
        <w:separator/>
      </w:r>
    </w:p>
  </w:endnote>
  <w:endnote w:type="continuationSeparator" w:id="0">
    <w:p w14:paraId="0F207CF9" w14:textId="77777777" w:rsidR="006E5817" w:rsidRDefault="006E58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C26983" w14:textId="77777777" w:rsidR="006E5817" w:rsidRDefault="006E5817">
      <w:r>
        <w:separator/>
      </w:r>
    </w:p>
  </w:footnote>
  <w:footnote w:type="continuationSeparator" w:id="0">
    <w:p w14:paraId="498EEB0C" w14:textId="77777777" w:rsidR="006E5817" w:rsidRDefault="006E58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CD19F0" w14:textId="77777777" w:rsidR="00C42366" w:rsidRDefault="00C42366">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25DC12" w14:textId="77777777" w:rsidR="00C42366" w:rsidRDefault="00C42366">
    <w:pPr>
      <w:pStyle w:val="Header"/>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53BF2"/>
    <w:rsid w:val="000C3EA9"/>
    <w:rsid w:val="000E171F"/>
    <w:rsid w:val="001553C0"/>
    <w:rsid w:val="00191D51"/>
    <w:rsid w:val="00192CBA"/>
    <w:rsid w:val="001C5B52"/>
    <w:rsid w:val="00223F06"/>
    <w:rsid w:val="002510F4"/>
    <w:rsid w:val="00251A99"/>
    <w:rsid w:val="00295485"/>
    <w:rsid w:val="002C1997"/>
    <w:rsid w:val="002D389A"/>
    <w:rsid w:val="002F16CE"/>
    <w:rsid w:val="00304ACA"/>
    <w:rsid w:val="003F74F5"/>
    <w:rsid w:val="00432166"/>
    <w:rsid w:val="0049544C"/>
    <w:rsid w:val="004C48B6"/>
    <w:rsid w:val="004D18B0"/>
    <w:rsid w:val="004F7AE3"/>
    <w:rsid w:val="0051778E"/>
    <w:rsid w:val="00527607"/>
    <w:rsid w:val="00536183"/>
    <w:rsid w:val="00537DB6"/>
    <w:rsid w:val="00551354"/>
    <w:rsid w:val="00552712"/>
    <w:rsid w:val="00580DFD"/>
    <w:rsid w:val="005D0A74"/>
    <w:rsid w:val="005D5565"/>
    <w:rsid w:val="00660A63"/>
    <w:rsid w:val="006A77C3"/>
    <w:rsid w:val="006B347C"/>
    <w:rsid w:val="006C2709"/>
    <w:rsid w:val="006D2C1A"/>
    <w:rsid w:val="006E5817"/>
    <w:rsid w:val="00742FA2"/>
    <w:rsid w:val="00750D56"/>
    <w:rsid w:val="00774597"/>
    <w:rsid w:val="007A072D"/>
    <w:rsid w:val="007A1ECC"/>
    <w:rsid w:val="00830427"/>
    <w:rsid w:val="008D1944"/>
    <w:rsid w:val="008D5F72"/>
    <w:rsid w:val="00920837"/>
    <w:rsid w:val="009414EB"/>
    <w:rsid w:val="00974E51"/>
    <w:rsid w:val="00975783"/>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62D2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6"/>
    <o:shapelayout v:ext="edit">
      <o:idmap v:ext="edit" data="1"/>
    </o:shapelayout>
  </w:shapeDefaults>
  <w:decimalSymbol w:val="."/>
  <w:listSeparator w:val=","/>
  <w14:docId w14:val="3F5B5A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autoSpaceDE w:val="0"/>
      <w:autoSpaceDN w:val="0"/>
    </w:pPr>
    <w:rPr>
      <w:lang w:val="de-DE" w:eastAsia="en-US"/>
    </w:rPr>
  </w:style>
  <w:style w:type="paragraph" w:styleId="Heading1">
    <w:name w:val="heading 1"/>
    <w:basedOn w:val="Normal"/>
    <w:next w:val="Normal"/>
    <w:link w:val="Heading1Char"/>
    <w:uiPriority w:val="99"/>
    <w:qFormat/>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TTPTitle">
    <w:name w:val="TTP Title"/>
    <w:basedOn w:val="Normal"/>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al"/>
    <w:next w:val="TTPAddress"/>
    <w:uiPriority w:val="99"/>
    <w:pPr>
      <w:spacing w:before="120"/>
      <w:jc w:val="center"/>
    </w:pPr>
    <w:rPr>
      <w:rFonts w:ascii="Arial" w:hAnsi="Arial" w:cs="Arial"/>
      <w:sz w:val="28"/>
      <w:szCs w:val="28"/>
      <w:lang w:val="en-US"/>
    </w:rPr>
  </w:style>
  <w:style w:type="paragraph" w:customStyle="1" w:styleId="TTPAddress">
    <w:name w:val="TTP Address"/>
    <w:basedOn w:val="Normal"/>
    <w:uiPriority w:val="99"/>
    <w:pPr>
      <w:spacing w:before="120"/>
      <w:jc w:val="center"/>
    </w:pPr>
    <w:rPr>
      <w:rFonts w:ascii="Arial" w:hAnsi="Arial" w:cs="Arial"/>
      <w:sz w:val="22"/>
      <w:szCs w:val="22"/>
      <w:lang w:val="en-US"/>
    </w:rPr>
  </w:style>
  <w:style w:type="paragraph" w:customStyle="1" w:styleId="TTPSectionHeading">
    <w:name w:val="TTP Section Heading"/>
    <w:basedOn w:val="Normal"/>
    <w:next w:val="TTPParagraph1st"/>
    <w:uiPriority w:val="99"/>
    <w:pPr>
      <w:spacing w:before="360" w:after="120"/>
      <w:jc w:val="both"/>
    </w:pPr>
    <w:rPr>
      <w:b/>
      <w:bCs/>
      <w:sz w:val="24"/>
      <w:szCs w:val="24"/>
      <w:lang w:val="en-US"/>
    </w:rPr>
  </w:style>
  <w:style w:type="paragraph" w:customStyle="1" w:styleId="TTPParagraph1st">
    <w:name w:val="TTP Paragraph (1st)"/>
    <w:basedOn w:val="Normal"/>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al"/>
    <w:uiPriority w:val="99"/>
    <w:pPr>
      <w:tabs>
        <w:tab w:val="left" w:pos="426"/>
      </w:tabs>
      <w:spacing w:after="120" w:line="288" w:lineRule="atLeast"/>
      <w:jc w:val="both"/>
    </w:pPr>
    <w:rPr>
      <w:sz w:val="24"/>
      <w:szCs w:val="24"/>
    </w:rPr>
  </w:style>
  <w:style w:type="paragraph" w:customStyle="1" w:styleId="TTPKeywords">
    <w:name w:val="TTP Keywords"/>
    <w:basedOn w:val="Normal"/>
    <w:next w:val="TTPAbstract"/>
    <w:uiPriority w:val="99"/>
    <w:pPr>
      <w:spacing w:before="360"/>
      <w:jc w:val="both"/>
    </w:pPr>
    <w:rPr>
      <w:rFonts w:ascii="Arial" w:hAnsi="Arial" w:cs="Arial"/>
      <w:sz w:val="22"/>
      <w:szCs w:val="22"/>
      <w:lang w:val="en-US"/>
    </w:rPr>
  </w:style>
  <w:style w:type="paragraph" w:customStyle="1" w:styleId="TTPAbstract">
    <w:name w:val="TTP Abstract"/>
    <w:basedOn w:val="Normal"/>
    <w:next w:val="TTPSectionHeading"/>
    <w:uiPriority w:val="99"/>
    <w:pPr>
      <w:spacing w:before="360"/>
      <w:jc w:val="both"/>
    </w:pPr>
    <w:rPr>
      <w:sz w:val="24"/>
      <w:szCs w:val="24"/>
      <w:lang w:val="en-US"/>
    </w:rPr>
  </w:style>
  <w:style w:type="paragraph" w:customStyle="1" w:styleId="TTPEquation">
    <w:name w:val="TTP Equation"/>
    <w:basedOn w:val="Normal"/>
    <w:next w:val="TTPParagraph1st"/>
    <w:uiPriority w:val="99"/>
    <w:pPr>
      <w:tabs>
        <w:tab w:val="right" w:pos="9923"/>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semiHidden/>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tific.net" TargetMode="External"/><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Pages>
  <Words>875</Words>
  <Characters>4994</Characters>
  <Application>Microsoft Office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5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CRV UCV</cp:lastModifiedBy>
  <cp:revision>2</cp:revision>
  <cp:lastPrinted>2010-04-09T05:23:00Z</cp:lastPrinted>
  <dcterms:created xsi:type="dcterms:W3CDTF">2020-10-15T09:13:00Z</dcterms:created>
  <dcterms:modified xsi:type="dcterms:W3CDTF">2020-10-15T09:13:00Z</dcterms:modified>
</cp:coreProperties>
</file>